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90" r:id="rId2"/>
    <p:sldId id="379" r:id="rId3"/>
    <p:sldId id="386" r:id="rId4"/>
    <p:sldId id="387" r:id="rId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5F5F5"/>
    <a:srgbClr val="FFFFCC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1AF6BF8-55AC-4DCB-96A4-31292E3A3B8B}" v="2" dt="2023-09-04T06:05:55.93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4955" autoAdjust="0"/>
  </p:normalViewPr>
  <p:slideViewPr>
    <p:cSldViewPr snapToGrid="0">
      <p:cViewPr varScale="1">
        <p:scale>
          <a:sx n="63" d="100"/>
          <a:sy n="63" d="100"/>
        </p:scale>
        <p:origin x="76" y="152"/>
      </p:cViewPr>
      <p:guideLst>
        <p:guide pos="384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D0F103F3-9398-47B4-8D5A-0885B3A55A0C}"/>
    <pc:docChg chg="undo custSel addSld modSld">
      <pc:chgData name="代數白痴 顧" userId="316db6a4f7ef8138" providerId="LiveId" clId="{D0F103F3-9398-47B4-8D5A-0885B3A55A0C}" dt="2023-08-09T12:08:47.703" v="1103" actId="20577"/>
      <pc:docMkLst>
        <pc:docMk/>
      </pc:docMkLst>
      <pc:sldChg chg="addSp delSp modSp mod delAnim modAnim modNotesTx">
        <pc:chgData name="代數白痴 顧" userId="316db6a4f7ef8138" providerId="LiveId" clId="{D0F103F3-9398-47B4-8D5A-0885B3A55A0C}" dt="2023-08-09T12:08:26.719" v="1069"/>
        <pc:sldMkLst>
          <pc:docMk/>
          <pc:sldMk cId="2873434386" sldId="379"/>
        </pc:sldMkLst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8" creationId="{364B0327-0F0A-B3FB-9F95-21D6337D28C4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9" creationId="{F1600F27-F080-7A3C-2B94-8A6247E56C14}"/>
          </ac:spMkLst>
        </pc:spChg>
        <pc:spChg chg="mod">
          <ac:chgData name="代數白痴 顧" userId="316db6a4f7ef8138" providerId="LiveId" clId="{D0F103F3-9398-47B4-8D5A-0885B3A55A0C}" dt="2023-08-09T11:47:49.904" v="209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D0F103F3-9398-47B4-8D5A-0885B3A55A0C}" dt="2023-08-09T11:41:19.547" v="37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D0F103F3-9398-47B4-8D5A-0885B3A55A0C}" dt="2023-08-09T11:43:26.663" v="100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D0F103F3-9398-47B4-8D5A-0885B3A55A0C}" dt="2023-08-09T11:43:38.052" v="102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D0F103F3-9398-47B4-8D5A-0885B3A55A0C}" dt="2023-08-09T11:44:08.978" v="104" actId="1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D0F103F3-9398-47B4-8D5A-0885B3A55A0C}" dt="2023-08-09T11:44:08.978" v="104" actId="1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D0F103F3-9398-47B4-8D5A-0885B3A55A0C}" dt="2023-08-09T11:47:17.600" v="168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D0F103F3-9398-47B4-8D5A-0885B3A55A0C}" dt="2023-08-09T11:46:45.898" v="157" actId="114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D0F103F3-9398-47B4-8D5A-0885B3A55A0C}" dt="2023-08-09T11:47:24.509" v="169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D0F103F3-9398-47B4-8D5A-0885B3A55A0C}" dt="2023-08-09T11:47:24.509" v="169" actId="164"/>
          <ac:grpSpMkLst>
            <pc:docMk/>
            <pc:sldMk cId="2873434386" sldId="379"/>
            <ac:grpSpMk id="11" creationId="{16813BE5-446D-8DC9-D9DA-955BF6F9C3AC}"/>
          </ac:grpSpMkLst>
        </pc:grpChg>
        <pc:grpChg chg="del">
          <ac:chgData name="代數白痴 顧" userId="316db6a4f7ef8138" providerId="LiveId" clId="{D0F103F3-9398-47B4-8D5A-0885B3A55A0C}" dt="2023-08-09T11:40:45.131" v="3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D0F103F3-9398-47B4-8D5A-0885B3A55A0C}" dt="2023-08-09T11:44:08.978" v="104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D0F103F3-9398-47B4-8D5A-0885B3A55A0C}" dt="2023-08-09T11:43:35.909" v="101" actId="165"/>
          <ac:grpSpMkLst>
            <pc:docMk/>
            <pc:sldMk cId="2873434386" sldId="379"/>
            <ac:grpSpMk id="78" creationId="{5C20ED32-AE53-076E-7CD8-9460420B3941}"/>
          </ac:grpSpMkLst>
        </pc:grpChg>
        <pc:picChg chg="add mod">
          <ac:chgData name="代數白痴 顧" userId="316db6a4f7ef8138" providerId="LiveId" clId="{D0F103F3-9398-47B4-8D5A-0885B3A55A0C}" dt="2023-08-09T11:47:27.431" v="170" actId="14100"/>
          <ac:picMkLst>
            <pc:docMk/>
            <pc:sldMk cId="2873434386" sldId="379"/>
            <ac:picMk id="3" creationId="{4DE697D5-F200-67F9-29B9-3F68C17D0248}"/>
          </ac:picMkLst>
        </pc:picChg>
        <pc:picChg chg="add mod ord">
          <ac:chgData name="代數白痴 顧" userId="316db6a4f7ef8138" providerId="LiveId" clId="{D0F103F3-9398-47B4-8D5A-0885B3A55A0C}" dt="2023-08-09T11:47:24.509" v="169" actId="164"/>
          <ac:picMkLst>
            <pc:docMk/>
            <pc:sldMk cId="2873434386" sldId="379"/>
            <ac:picMk id="4" creationId="{E8625AAC-6EC8-F987-7199-F20A7BE5A80A}"/>
          </ac:picMkLst>
        </pc:picChg>
        <pc:inkChg chg="del">
          <ac:chgData name="代數白痴 顧" userId="316db6a4f7ef8138" providerId="LiveId" clId="{D0F103F3-9398-47B4-8D5A-0885B3A55A0C}" dt="2023-08-09T11:40:34.863" v="31" actId="478"/>
          <ac:inkMkLst>
            <pc:docMk/>
            <pc:sldMk cId="2873434386" sldId="379"/>
            <ac:inkMk id="10" creationId="{AD3A0495-2008-EAB3-10C0-98A0F83A20BF}"/>
          </ac:inkMkLst>
        </pc:inkChg>
        <pc:cxnChg chg="del">
          <ac:chgData name="代數白痴 顧" userId="316db6a4f7ef8138" providerId="LiveId" clId="{D0F103F3-9398-47B4-8D5A-0885B3A55A0C}" dt="2023-08-09T11:41:56.431" v="43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D0F103F3-9398-47B4-8D5A-0885B3A55A0C}" dt="2023-08-09T11:41:56.431" v="43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D0F103F3-9398-47B4-8D5A-0885B3A55A0C}" dt="2023-08-09T11:41:56.431" v="43" actId="478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D0F103F3-9398-47B4-8D5A-0885B3A55A0C}" dt="2023-08-09T12:08:26.719" v="1069"/>
          <ac:cxnSpMkLst>
            <pc:docMk/>
            <pc:sldMk cId="2873434386" sldId="379"/>
            <ac:cxnSpMk id="12" creationId="{7848A06F-A9BB-1FDC-723F-8152B01E06D8}"/>
          </ac:cxnSpMkLst>
        </pc:cxnChg>
        <pc:cxnChg chg="del">
          <ac:chgData name="代數白痴 顧" userId="316db6a4f7ef8138" providerId="LiveId" clId="{D0F103F3-9398-47B4-8D5A-0885B3A55A0C}" dt="2023-08-09T11:41:19.547" v="37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D0F103F3-9398-47B4-8D5A-0885B3A55A0C}" dt="2023-08-09T11:43:38.052" v="102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D0F103F3-9398-47B4-8D5A-0885B3A55A0C}" dt="2023-08-09T11:44:12.037" v="105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D0F103F3-9398-47B4-8D5A-0885B3A55A0C}" dt="2023-08-09T11:44:12.037" v="105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D0F103F3-9398-47B4-8D5A-0885B3A55A0C}" dt="2023-08-09T11:44:12.037" v="105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D0F103F3-9398-47B4-8D5A-0885B3A55A0C}" dt="2023-08-09T11:44:08.978" v="104" actId="1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 modNotesTx">
        <pc:chgData name="代數白痴 顧" userId="316db6a4f7ef8138" providerId="LiveId" clId="{D0F103F3-9398-47B4-8D5A-0885B3A55A0C}" dt="2023-08-09T11:40:27.899" v="30" actId="20577"/>
        <pc:sldMkLst>
          <pc:docMk/>
          <pc:sldMk cId="371298532" sldId="385"/>
        </pc:sldMkLst>
        <pc:spChg chg="mod">
          <ac:chgData name="代數白痴 顧" userId="316db6a4f7ef8138" providerId="LiveId" clId="{D0F103F3-9398-47B4-8D5A-0885B3A55A0C}" dt="2023-08-09T11:40:27.899" v="30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D0F103F3-9398-47B4-8D5A-0885B3A55A0C}" dt="2023-08-09T12:08:24.372" v="1068"/>
        <pc:sldMkLst>
          <pc:docMk/>
          <pc:sldMk cId="754667137" sldId="386"/>
        </pc:sldMkLst>
        <pc:spChg chg="del">
          <ac:chgData name="代數白痴 顧" userId="316db6a4f7ef8138" providerId="LiveId" clId="{D0F103F3-9398-47B4-8D5A-0885B3A55A0C}" dt="2023-08-09T11:48:31.143" v="213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D0F103F3-9398-47B4-8D5A-0885B3A55A0C}" dt="2023-08-09T11:55:32.069" v="56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D0F103F3-9398-47B4-8D5A-0885B3A55A0C}" dt="2023-08-09T11:51:10.681" v="373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D0F103F3-9398-47B4-8D5A-0885B3A55A0C}" dt="2023-08-09T11:55:09.826" v="532" actId="14100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D0F103F3-9398-47B4-8D5A-0885B3A55A0C}" dt="2023-08-09T11:54:13.004" v="527" actId="20577"/>
          <ac:spMkLst>
            <pc:docMk/>
            <pc:sldMk cId="754667137" sldId="386"/>
            <ac:spMk id="101" creationId="{665D392D-19FC-71B5-434C-0ABBBC91FB85}"/>
          </ac:spMkLst>
        </pc:spChg>
        <pc:inkChg chg="del">
          <ac:chgData name="代數白痴 顧" userId="316db6a4f7ef8138" providerId="LiveId" clId="{D0F103F3-9398-47B4-8D5A-0885B3A55A0C}" dt="2023-08-09T11:40:37.556" v="32" actId="478"/>
          <ac:inkMkLst>
            <pc:docMk/>
            <pc:sldMk cId="754667137" sldId="386"/>
            <ac:inkMk id="6" creationId="{A8C1E80A-2FA6-F4BB-05B5-41D19F7F9798}"/>
          </ac:inkMkLst>
        </pc:inkChg>
        <pc:cxnChg chg="add mod">
          <ac:chgData name="代數白痴 顧" userId="316db6a4f7ef8138" providerId="LiveId" clId="{D0F103F3-9398-47B4-8D5A-0885B3A55A0C}" dt="2023-08-09T12:08:24.372" v="1068"/>
          <ac:cxnSpMkLst>
            <pc:docMk/>
            <pc:sldMk cId="754667137" sldId="386"/>
            <ac:cxnSpMk id="3" creationId="{897E9F2E-F0F6-0391-6C10-4C2EFE7736DB}"/>
          </ac:cxnSpMkLst>
        </pc:cxnChg>
      </pc:sldChg>
      <pc:sldChg chg="addSp delSp modSp mod modNotesTx">
        <pc:chgData name="代數白痴 顧" userId="316db6a4f7ef8138" providerId="LiveId" clId="{D0F103F3-9398-47B4-8D5A-0885B3A55A0C}" dt="2023-08-09T12:08:21.646" v="1067"/>
        <pc:sldMkLst>
          <pc:docMk/>
          <pc:sldMk cId="731354489" sldId="387"/>
        </pc:sldMkLst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8" creationId="{A0886D49-770E-B090-E370-FB91ADC4B952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9" creationId="{6BC8E7AD-A5AF-5B74-E858-038069591BE7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10" creationId="{8F8980D4-0D4D-CBF9-3B6F-649450559291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11" creationId="{27FA2115-F6F9-2818-F42E-ED8564953B75}"/>
          </ac:spMkLst>
        </pc:spChg>
        <pc:spChg chg="add del">
          <ac:chgData name="代數白痴 顧" userId="316db6a4f7ef8138" providerId="LiveId" clId="{D0F103F3-9398-47B4-8D5A-0885B3A55A0C}" dt="2023-08-09T11:57:30.318" v="563"/>
          <ac:spMkLst>
            <pc:docMk/>
            <pc:sldMk cId="731354489" sldId="387"/>
            <ac:spMk id="12" creationId="{3BA2B60E-5616-B7EF-581D-56C15522E73A}"/>
          </ac:spMkLst>
        </pc:spChg>
        <pc:spChg chg="mod">
          <ac:chgData name="代數白痴 顧" userId="316db6a4f7ef8138" providerId="LiveId" clId="{D0F103F3-9398-47B4-8D5A-0885B3A55A0C}" dt="2023-08-09T12:03:17.533" v="88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0F103F3-9398-47B4-8D5A-0885B3A55A0C}" dt="2023-08-09T11:59:53.033" v="772" actId="113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D0F103F3-9398-47B4-8D5A-0885B3A55A0C}" dt="2023-08-09T12:05:21.032" v="959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D0F103F3-9398-47B4-8D5A-0885B3A55A0C}" dt="2023-08-09T12:02:33.239" v="851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D0F103F3-9398-47B4-8D5A-0885B3A55A0C}" dt="2023-08-09T12:01:07.892" v="817" actId="1036"/>
          <ac:grpSpMkLst>
            <pc:docMk/>
            <pc:sldMk cId="731354489" sldId="387"/>
            <ac:grpSpMk id="5" creationId="{4BAA3B68-1C7B-0A3C-CDE3-3D592655F73E}"/>
          </ac:grpSpMkLst>
        </pc:grp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2" creationId="{D6EC1818-F72C-1D5A-00ED-85B29C42B8FF}"/>
          </ac:graphicFrameMkLst>
        </pc:graphicFrame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3" creationId="{8D93C1E9-B211-12BA-EF54-4C58D33AA1F5}"/>
          </ac:graphicFrameMkLst>
        </pc:graphicFrame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4" creationId="{1BC34520-F165-CD31-135C-728A4BC31B2F}"/>
          </ac:graphicFrameMkLst>
        </pc:graphicFrameChg>
        <pc:graphicFrameChg chg="add del">
          <ac:chgData name="代數白痴 顧" userId="316db6a4f7ef8138" providerId="LiveId" clId="{D0F103F3-9398-47B4-8D5A-0885B3A55A0C}" dt="2023-08-09T11:57:30.318" v="563"/>
          <ac:graphicFrameMkLst>
            <pc:docMk/>
            <pc:sldMk cId="731354489" sldId="387"/>
            <ac:graphicFrameMk id="7" creationId="{7C5E780D-FAA1-0F54-CFF6-1298013BD66C}"/>
          </ac:graphicFrameMkLst>
        </pc:graphicFrameChg>
        <pc:picChg chg="add mod">
          <ac:chgData name="代數白痴 顧" userId="316db6a4f7ef8138" providerId="LiveId" clId="{D0F103F3-9398-47B4-8D5A-0885B3A55A0C}" dt="2023-08-09T12:00:26.918" v="775" actId="14100"/>
          <ac:picMkLst>
            <pc:docMk/>
            <pc:sldMk cId="731354489" sldId="387"/>
            <ac:picMk id="14" creationId="{D64B454C-90D1-9EB5-A6FE-605A45C4B169}"/>
          </ac:picMkLst>
        </pc:picChg>
        <pc:picChg chg="add mod">
          <ac:chgData name="代數白痴 顧" userId="316db6a4f7ef8138" providerId="LiveId" clId="{D0F103F3-9398-47B4-8D5A-0885B3A55A0C}" dt="2023-08-09T12:02:21.300" v="847" actId="1076"/>
          <ac:picMkLst>
            <pc:docMk/>
            <pc:sldMk cId="731354489" sldId="387"/>
            <ac:picMk id="15" creationId="{8AA5E47E-5DEA-6FA9-235F-25D4F20761DC}"/>
          </ac:picMkLst>
        </pc:picChg>
        <pc:inkChg chg="del">
          <ac:chgData name="代數白痴 顧" userId="316db6a4f7ef8138" providerId="LiveId" clId="{D0F103F3-9398-47B4-8D5A-0885B3A55A0C}" dt="2023-08-09T11:40:39.633" v="33" actId="478"/>
          <ac:inkMkLst>
            <pc:docMk/>
            <pc:sldMk cId="731354489" sldId="387"/>
            <ac:inkMk id="6" creationId="{8B89CF27-B97F-C80C-FD40-0981571438F1}"/>
          </ac:inkMkLst>
        </pc:inkChg>
        <pc:cxnChg chg="add mod">
          <ac:chgData name="代數白痴 顧" userId="316db6a4f7ef8138" providerId="LiveId" clId="{D0F103F3-9398-47B4-8D5A-0885B3A55A0C}" dt="2023-08-09T12:08:21.646" v="1067"/>
          <ac:cxnSpMkLst>
            <pc:docMk/>
            <pc:sldMk cId="731354489" sldId="387"/>
            <ac:cxnSpMk id="16" creationId="{EFACCC19-DF55-4C72-186F-3F990C04A098}"/>
          </ac:cxnSpMkLst>
        </pc:cxnChg>
      </pc:sldChg>
      <pc:sldChg chg="addSp delSp modSp add mod modAnim">
        <pc:chgData name="代數白痴 顧" userId="316db6a4f7ef8138" providerId="LiveId" clId="{D0F103F3-9398-47B4-8D5A-0885B3A55A0C}" dt="2023-08-09T12:08:47.703" v="1103" actId="20577"/>
        <pc:sldMkLst>
          <pc:docMk/>
          <pc:sldMk cId="3338000096" sldId="388"/>
        </pc:sldMkLst>
        <pc:spChg chg="mod">
          <ac:chgData name="代數白痴 顧" userId="316db6a4f7ef8138" providerId="LiveId" clId="{D0F103F3-9398-47B4-8D5A-0885B3A55A0C}" dt="2023-08-09T12:08:47.703" v="1103" actId="20577"/>
          <ac:spMkLst>
            <pc:docMk/>
            <pc:sldMk cId="3338000096" sldId="388"/>
            <ac:spMk id="23" creationId="{00000000-0000-0000-0000-000000000000}"/>
          </ac:spMkLst>
        </pc:spChg>
        <pc:spChg chg="mod">
          <ac:chgData name="代數白痴 顧" userId="316db6a4f7ef8138" providerId="LiveId" clId="{D0F103F3-9398-47B4-8D5A-0885B3A55A0C}" dt="2023-08-09T12:04:59.582" v="954" actId="14100"/>
          <ac:spMkLst>
            <pc:docMk/>
            <pc:sldMk cId="3338000096" sldId="388"/>
            <ac:spMk id="60" creationId="{90ECAF3B-FFFF-A531-AFBE-31708C7D891C}"/>
          </ac:spMkLst>
        </pc:spChg>
        <pc:spChg chg="mod topLvl">
          <ac:chgData name="代數白痴 顧" userId="316db6a4f7ef8138" providerId="LiveId" clId="{D0F103F3-9398-47B4-8D5A-0885B3A55A0C}" dt="2023-08-09T12:07:20.714" v="1014" actId="164"/>
          <ac:spMkLst>
            <pc:docMk/>
            <pc:sldMk cId="3338000096" sldId="388"/>
            <ac:spMk id="85" creationId="{FD9877AB-90D9-85AC-8B35-7C59154D6CA1}"/>
          </ac:spMkLst>
        </pc:spChg>
        <pc:spChg chg="mod topLvl">
          <ac:chgData name="代數白痴 顧" userId="316db6a4f7ef8138" providerId="LiveId" clId="{D0F103F3-9398-47B4-8D5A-0885B3A55A0C}" dt="2023-08-09T12:07:20.714" v="1014" actId="164"/>
          <ac:spMkLst>
            <pc:docMk/>
            <pc:sldMk cId="3338000096" sldId="388"/>
            <ac:spMk id="86" creationId="{7A8B1BF8-834A-95B0-07DE-5087C19188C0}"/>
          </ac:spMkLst>
        </pc:spChg>
        <pc:spChg chg="mod topLvl">
          <ac:chgData name="代數白痴 顧" userId="316db6a4f7ef8138" providerId="LiveId" clId="{D0F103F3-9398-47B4-8D5A-0885B3A55A0C}" dt="2023-08-09T12:07:20.714" v="1014" actId="164"/>
          <ac:spMkLst>
            <pc:docMk/>
            <pc:sldMk cId="3338000096" sldId="388"/>
            <ac:spMk id="89" creationId="{9E8FE398-ED8E-E5DE-BD50-E0471252FAF6}"/>
          </ac:spMkLst>
        </pc:spChg>
        <pc:spChg chg="mod topLvl">
          <ac:chgData name="代數白痴 顧" userId="316db6a4f7ef8138" providerId="LiveId" clId="{D0F103F3-9398-47B4-8D5A-0885B3A55A0C}" dt="2023-08-09T12:07:55.402" v="1064" actId="113"/>
          <ac:spMkLst>
            <pc:docMk/>
            <pc:sldMk cId="3338000096" sldId="388"/>
            <ac:spMk id="101" creationId="{665D392D-19FC-71B5-434C-0ABBBC91FB85}"/>
          </ac:spMkLst>
        </pc:spChg>
        <pc:grpChg chg="add mod">
          <ac:chgData name="代數白痴 顧" userId="316db6a4f7ef8138" providerId="LiveId" clId="{D0F103F3-9398-47B4-8D5A-0885B3A55A0C}" dt="2023-08-09T12:07:26.589" v="1049" actId="1035"/>
          <ac:grpSpMkLst>
            <pc:docMk/>
            <pc:sldMk cId="3338000096" sldId="388"/>
            <ac:grpSpMk id="2" creationId="{DEBB9275-139E-BA26-368B-2C333677C618}"/>
          </ac:grpSpMkLst>
        </pc:grpChg>
        <pc:grpChg chg="del mod">
          <ac:chgData name="代數白痴 顧" userId="316db6a4f7ef8138" providerId="LiveId" clId="{D0F103F3-9398-47B4-8D5A-0885B3A55A0C}" dt="2023-08-09T12:07:14.729" v="1013" actId="165"/>
          <ac:grpSpMkLst>
            <pc:docMk/>
            <pc:sldMk cId="3338000096" sldId="388"/>
            <ac:grpSpMk id="5" creationId="{4BAA3B68-1C7B-0A3C-CDE3-3D592655F73E}"/>
          </ac:grpSpMkLst>
        </pc:grpChg>
        <pc:picChg chg="del">
          <ac:chgData name="代數白痴 顧" userId="316db6a4f7ef8138" providerId="LiveId" clId="{D0F103F3-9398-47B4-8D5A-0885B3A55A0C}" dt="2023-08-09T12:03:32.248" v="900" actId="478"/>
          <ac:picMkLst>
            <pc:docMk/>
            <pc:sldMk cId="3338000096" sldId="388"/>
            <ac:picMk id="14" creationId="{D64B454C-90D1-9EB5-A6FE-605A45C4B169}"/>
          </ac:picMkLst>
        </pc:picChg>
        <pc:picChg chg="del">
          <ac:chgData name="代數白痴 顧" userId="316db6a4f7ef8138" providerId="LiveId" clId="{D0F103F3-9398-47B4-8D5A-0885B3A55A0C}" dt="2023-08-09T12:03:33.134" v="901" actId="478"/>
          <ac:picMkLst>
            <pc:docMk/>
            <pc:sldMk cId="3338000096" sldId="388"/>
            <ac:picMk id="15" creationId="{8AA5E47E-5DEA-6FA9-235F-25D4F20761DC}"/>
          </ac:picMkLst>
        </pc:picChg>
        <pc:cxnChg chg="add mod">
          <ac:chgData name="代數白痴 顧" userId="316db6a4f7ef8138" providerId="LiveId" clId="{D0F103F3-9398-47B4-8D5A-0885B3A55A0C}" dt="2023-08-09T12:08:14.731" v="1066" actId="1038"/>
          <ac:cxnSpMkLst>
            <pc:docMk/>
            <pc:sldMk cId="3338000096" sldId="388"/>
            <ac:cxnSpMk id="4" creationId="{BC7780F8-6682-8886-F0F1-ABFA89BBB623}"/>
          </ac:cxnSpMkLst>
        </pc:cxnChg>
        <pc:cxnChg chg="mod topLvl">
          <ac:chgData name="代數白痴 顧" userId="316db6a4f7ef8138" providerId="LiveId" clId="{D0F103F3-9398-47B4-8D5A-0885B3A55A0C}" dt="2023-08-09T12:07:20.714" v="1014" actId="164"/>
          <ac:cxnSpMkLst>
            <pc:docMk/>
            <pc:sldMk cId="3338000096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A6B3C6E-5FFC-4948-911D-DFAB419FD24A}"/>
    <pc:docChg chg="undo custSel delSld modSld">
      <pc:chgData name="代數白痴 顧" userId="316db6a4f7ef8138" providerId="LiveId" clId="{9A6B3C6E-5FFC-4948-911D-DFAB419FD24A}" dt="2023-08-09T12:35:07.787" v="1523" actId="20577"/>
      <pc:docMkLst>
        <pc:docMk/>
      </pc:docMkLst>
      <pc:sldChg chg="addSp delSp modSp mod">
        <pc:chgData name="代數白痴 顧" userId="316db6a4f7ef8138" providerId="LiveId" clId="{9A6B3C6E-5FFC-4948-911D-DFAB419FD24A}" dt="2023-08-09T12:35:07.787" v="1523" actId="20577"/>
        <pc:sldMkLst>
          <pc:docMk/>
          <pc:sldMk cId="2873434386" sldId="379"/>
        </pc:sldMkLst>
        <pc:spChg chg="mod">
          <ac:chgData name="代數白痴 顧" userId="316db6a4f7ef8138" providerId="LiveId" clId="{9A6B3C6E-5FFC-4948-911D-DFAB419FD24A}" dt="2023-08-09T12:35:07.787" v="1523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9A6B3C6E-5FFC-4948-911D-DFAB419FD24A}" dt="2023-08-09T12:16:14.478" v="341" actId="20577"/>
          <ac:spMkLst>
            <pc:docMk/>
            <pc:sldMk cId="2873434386" sldId="379"/>
            <ac:spMk id="60" creationId="{90ECAF3B-FFFF-A531-AFBE-31708C7D891C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85" creationId="{FD9877AB-90D9-85AC-8B35-7C59154D6CA1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86" creationId="{7A8B1BF8-834A-95B0-07DE-5087C19188C0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89" creationId="{9E8FE398-ED8E-E5DE-BD50-E0471252FAF6}"/>
          </ac:spMkLst>
        </pc:spChg>
        <pc:spChg chg="mod topLvl">
          <ac:chgData name="代數白痴 顧" userId="316db6a4f7ef8138" providerId="LiveId" clId="{9A6B3C6E-5FFC-4948-911D-DFAB419FD24A}" dt="2023-08-09T12:21:14.621" v="624" actId="164"/>
          <ac:spMkLst>
            <pc:docMk/>
            <pc:sldMk cId="2873434386" sldId="379"/>
            <ac:spMk id="101" creationId="{665D392D-19FC-71B5-434C-0ABBBC91FB85}"/>
          </ac:spMkLst>
        </pc:spChg>
        <pc:grpChg chg="del topLvl">
          <ac:chgData name="代數白痴 顧" userId="316db6a4f7ef8138" providerId="LiveId" clId="{9A6B3C6E-5FFC-4948-911D-DFAB419FD24A}" dt="2023-08-09T12:21:00.938" v="599" actId="1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9A6B3C6E-5FFC-4948-911D-DFAB419FD24A}" dt="2023-08-09T12:21:14.621" v="624" actId="164"/>
          <ac:grpSpMkLst>
            <pc:docMk/>
            <pc:sldMk cId="2873434386" sldId="379"/>
            <ac:grpSpMk id="9" creationId="{D6A47656-1F74-6D10-D96D-82F915B2A7F1}"/>
          </ac:grpSpMkLst>
        </pc:grpChg>
        <pc:grpChg chg="add del">
          <ac:chgData name="代數白痴 顧" userId="316db6a4f7ef8138" providerId="LiveId" clId="{9A6B3C6E-5FFC-4948-911D-DFAB419FD24A}" dt="2023-08-09T12:10:57.303" v="56" actId="478"/>
          <ac:grpSpMkLst>
            <pc:docMk/>
            <pc:sldMk cId="2873434386" sldId="379"/>
            <ac:grpSpMk id="11" creationId="{16813BE5-446D-8DC9-D9DA-955BF6F9C3AC}"/>
          </ac:grpSpMkLst>
        </pc:grpChg>
        <pc:graphicFrameChg chg="add mod">
          <ac:chgData name="代數白痴 顧" userId="316db6a4f7ef8138" providerId="LiveId" clId="{9A6B3C6E-5FFC-4948-911D-DFAB419FD24A}" dt="2023-08-09T12:13:37.077" v="133" actId="1038"/>
          <ac:graphicFrameMkLst>
            <pc:docMk/>
            <pc:sldMk cId="2873434386" sldId="379"/>
            <ac:graphicFrameMk id="7" creationId="{FF29464D-95FF-8FA5-4C12-8FB6DAE50EFF}"/>
          </ac:graphicFrameMkLst>
        </pc:graphicFrameChg>
        <pc:graphicFrameChg chg="add mod">
          <ac:chgData name="代數白痴 顧" userId="316db6a4f7ef8138" providerId="LiveId" clId="{9A6B3C6E-5FFC-4948-911D-DFAB419FD24A}" dt="2023-08-09T12:21:14.621" v="624" actId="164"/>
          <ac:graphicFrameMkLst>
            <pc:docMk/>
            <pc:sldMk cId="2873434386" sldId="379"/>
            <ac:graphicFrameMk id="8" creationId="{0D35CE36-FB4E-1646-54B4-5732AD534E41}"/>
          </ac:graphicFrameMkLst>
        </pc:graphicFrameChg>
        <pc:picChg chg="del">
          <ac:chgData name="代數白痴 顧" userId="316db6a4f7ef8138" providerId="LiveId" clId="{9A6B3C6E-5FFC-4948-911D-DFAB419FD24A}" dt="2023-08-09T12:10:51.662" v="53" actId="478"/>
          <ac:picMkLst>
            <pc:docMk/>
            <pc:sldMk cId="2873434386" sldId="379"/>
            <ac:picMk id="3" creationId="{4DE697D5-F200-67F9-29B9-3F68C17D0248}"/>
          </ac:picMkLst>
        </pc:picChg>
        <pc:picChg chg="del topLvl">
          <ac:chgData name="代數白痴 顧" userId="316db6a4f7ef8138" providerId="LiveId" clId="{9A6B3C6E-5FFC-4948-911D-DFAB419FD24A}" dt="2023-08-09T12:10:57.303" v="56" actId="478"/>
          <ac:picMkLst>
            <pc:docMk/>
            <pc:sldMk cId="2873434386" sldId="379"/>
            <ac:picMk id="4" creationId="{E8625AAC-6EC8-F987-7199-F20A7BE5A80A}"/>
          </ac:picMkLst>
        </pc:picChg>
        <pc:cxnChg chg="add mod">
          <ac:chgData name="代數白痴 顧" userId="316db6a4f7ef8138" providerId="LiveId" clId="{9A6B3C6E-5FFC-4948-911D-DFAB419FD24A}" dt="2023-08-09T12:26:48.942" v="977" actId="1036"/>
          <ac:cxnSpMkLst>
            <pc:docMk/>
            <pc:sldMk cId="2873434386" sldId="379"/>
            <ac:cxnSpMk id="6" creationId="{304C7144-AD84-C97C-6521-62AE7524DFBF}"/>
          </ac:cxnSpMkLst>
        </pc:cxnChg>
        <pc:cxnChg chg="add mod">
          <ac:chgData name="代數白痴 顧" userId="316db6a4f7ef8138" providerId="LiveId" clId="{9A6B3C6E-5FFC-4948-911D-DFAB419FD24A}" dt="2023-08-09T12:30:08.258" v="1254" actId="1036"/>
          <ac:cxnSpMkLst>
            <pc:docMk/>
            <pc:sldMk cId="2873434386" sldId="379"/>
            <ac:cxnSpMk id="10" creationId="{D77B1C5F-4D65-5D48-6F35-39C77CC9AF96}"/>
          </ac:cxnSpMkLst>
        </pc:cxnChg>
        <pc:cxnChg chg="mod topLvl">
          <ac:chgData name="代數白痴 顧" userId="316db6a4f7ef8138" providerId="LiveId" clId="{9A6B3C6E-5FFC-4948-911D-DFAB419FD24A}" dt="2023-08-09T12:21:14.621" v="624" actId="164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 modNotesTx">
        <pc:chgData name="代數白痴 顧" userId="316db6a4f7ef8138" providerId="LiveId" clId="{9A6B3C6E-5FFC-4948-911D-DFAB419FD24A}" dt="2023-08-09T12:10:47.876" v="52" actId="20577"/>
        <pc:sldMkLst>
          <pc:docMk/>
          <pc:sldMk cId="371298532" sldId="385"/>
        </pc:sldMkLst>
        <pc:spChg chg="mod">
          <ac:chgData name="代數白痴 顧" userId="316db6a4f7ef8138" providerId="LiveId" clId="{9A6B3C6E-5FFC-4948-911D-DFAB419FD24A}" dt="2023-08-09T12:10:35.399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Anim">
        <pc:chgData name="代數白痴 顧" userId="316db6a4f7ef8138" providerId="LiveId" clId="{9A6B3C6E-5FFC-4948-911D-DFAB419FD24A}" dt="2023-08-09T12:26:06.012" v="933" actId="20577"/>
        <pc:sldMkLst>
          <pc:docMk/>
          <pc:sldMk cId="754667137" sldId="386"/>
        </pc:sldMkLst>
        <pc:spChg chg="mod">
          <ac:chgData name="代數白痴 顧" userId="316db6a4f7ef8138" providerId="LiveId" clId="{9A6B3C6E-5FFC-4948-911D-DFAB419FD24A}" dt="2023-08-09T12:26:06.012" v="93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A6B3C6E-5FFC-4948-911D-DFAB419FD24A}" dt="2023-08-09T12:23:04.339" v="719" actId="947"/>
          <ac:spMkLst>
            <pc:docMk/>
            <pc:sldMk cId="754667137" sldId="386"/>
            <ac:spMk id="60" creationId="{90ECAF3B-FFFF-A531-AFBE-31708C7D891C}"/>
          </ac:spMkLst>
        </pc:spChg>
        <pc:spChg chg="mod topLvl">
          <ac:chgData name="代數白痴 顧" userId="316db6a4f7ef8138" providerId="LiveId" clId="{9A6B3C6E-5FFC-4948-911D-DFAB419FD24A}" dt="2023-08-09T12:25:23.863" v="884" actId="1035"/>
          <ac:spMkLst>
            <pc:docMk/>
            <pc:sldMk cId="754667137" sldId="386"/>
            <ac:spMk id="85" creationId="{FD9877AB-90D9-85AC-8B35-7C59154D6CA1}"/>
          </ac:spMkLst>
        </pc:spChg>
        <pc:spChg chg="mod topLvl">
          <ac:chgData name="代數白痴 顧" userId="316db6a4f7ef8138" providerId="LiveId" clId="{9A6B3C6E-5FFC-4948-911D-DFAB419FD24A}" dt="2023-08-09T12:25:23.863" v="884" actId="1035"/>
          <ac:spMkLst>
            <pc:docMk/>
            <pc:sldMk cId="754667137" sldId="386"/>
            <ac:spMk id="86" creationId="{7A8B1BF8-834A-95B0-07DE-5087C19188C0}"/>
          </ac:spMkLst>
        </pc:spChg>
        <pc:spChg chg="mod topLvl">
          <ac:chgData name="代數白痴 顧" userId="316db6a4f7ef8138" providerId="LiveId" clId="{9A6B3C6E-5FFC-4948-911D-DFAB419FD24A}" dt="2023-08-09T12:25:23.863" v="884" actId="1035"/>
          <ac:spMkLst>
            <pc:docMk/>
            <pc:sldMk cId="754667137" sldId="386"/>
            <ac:spMk id="89" creationId="{9E8FE398-ED8E-E5DE-BD50-E0471252FAF6}"/>
          </ac:spMkLst>
        </pc:spChg>
        <pc:spChg chg="mod topLvl">
          <ac:chgData name="代數白痴 顧" userId="316db6a4f7ef8138" providerId="LiveId" clId="{9A6B3C6E-5FFC-4948-911D-DFAB419FD24A}" dt="2023-08-09T12:25:37.932" v="885" actId="20577"/>
          <ac:spMkLst>
            <pc:docMk/>
            <pc:sldMk cId="754667137" sldId="386"/>
            <ac:spMk id="101" creationId="{665D392D-19FC-71B5-434C-0ABBBC91FB85}"/>
          </ac:spMkLst>
        </pc:spChg>
        <pc:grpChg chg="del">
          <ac:chgData name="代數白痴 顧" userId="316db6a4f7ef8138" providerId="LiveId" clId="{9A6B3C6E-5FFC-4948-911D-DFAB419FD24A}" dt="2023-08-09T12:25:13.302" v="845" actId="165"/>
          <ac:grpSpMkLst>
            <pc:docMk/>
            <pc:sldMk cId="754667137" sldId="386"/>
            <ac:grpSpMk id="2" creationId="{9204BB33-F861-B3E8-E94D-762DF3B9352D}"/>
          </ac:grpSpMkLst>
        </pc:grpChg>
        <pc:cxnChg chg="add mod">
          <ac:chgData name="代數白痴 顧" userId="316db6a4f7ef8138" providerId="LiveId" clId="{9A6B3C6E-5FFC-4948-911D-DFAB419FD24A}" dt="2023-08-09T12:21:29.713" v="625"/>
          <ac:cxnSpMkLst>
            <pc:docMk/>
            <pc:sldMk cId="754667137" sldId="386"/>
            <ac:cxnSpMk id="4" creationId="{F4724005-A091-45A6-3DD9-DB4E35F83BE5}"/>
          </ac:cxnSpMkLst>
        </pc:cxnChg>
        <pc:cxnChg chg="mod topLvl">
          <ac:chgData name="代數白痴 顧" userId="316db6a4f7ef8138" providerId="LiveId" clId="{9A6B3C6E-5FFC-4948-911D-DFAB419FD24A}" dt="2023-08-09T12:25:23.863" v="884" actId="103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9A6B3C6E-5FFC-4948-911D-DFAB419FD24A}" dt="2023-08-09T12:34:07.484" v="1506" actId="164"/>
        <pc:sldMkLst>
          <pc:docMk/>
          <pc:sldMk cId="731354489" sldId="387"/>
        </pc:sldMkLst>
        <pc:spChg chg="add mod">
          <ac:chgData name="代數白痴 顧" userId="316db6a4f7ef8138" providerId="LiveId" clId="{9A6B3C6E-5FFC-4948-911D-DFAB419FD24A}" dt="2023-08-09T12:31:06.561" v="1298" actId="14100"/>
          <ac:spMkLst>
            <pc:docMk/>
            <pc:sldMk cId="731354489" sldId="387"/>
            <ac:spMk id="7" creationId="{2AF946E1-98E2-5D70-518F-FAFEB29C3CA2}"/>
          </ac:spMkLst>
        </pc:spChg>
        <pc:spChg chg="add mod">
          <ac:chgData name="代數白痴 顧" userId="316db6a4f7ef8138" providerId="LiveId" clId="{9A6B3C6E-5FFC-4948-911D-DFAB419FD24A}" dt="2023-08-09T12:31:15.885" v="1302" actId="14100"/>
          <ac:spMkLst>
            <pc:docMk/>
            <pc:sldMk cId="731354489" sldId="387"/>
            <ac:spMk id="9" creationId="{AFF44F4D-EBAA-B313-12F1-D0ABAD10CA69}"/>
          </ac:spMkLst>
        </pc:spChg>
        <pc:spChg chg="mod">
          <ac:chgData name="代數白痴 顧" userId="316db6a4f7ef8138" providerId="LiveId" clId="{9A6B3C6E-5FFC-4948-911D-DFAB419FD24A}" dt="2023-08-09T12:26:22.416" v="95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A6B3C6E-5FFC-4948-911D-DFAB419FD24A}" dt="2023-08-09T12:29:49.731" v="1247" actId="948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9A6B3C6E-5FFC-4948-911D-DFAB419FD24A}" dt="2023-08-09T12:34:07.484" v="1506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9A6B3C6E-5FFC-4948-911D-DFAB419FD24A}" dt="2023-08-09T12:30:27.072" v="1263" actId="165"/>
          <ac:grpSpMkLst>
            <pc:docMk/>
            <pc:sldMk cId="731354489" sldId="387"/>
            <ac:grpSpMk id="5" creationId="{4BAA3B68-1C7B-0A3C-CDE3-3D592655F73E}"/>
          </ac:grpSpMkLst>
        </pc:grpChg>
        <pc:grpChg chg="add mod">
          <ac:chgData name="代數白痴 顧" userId="316db6a4f7ef8138" providerId="LiveId" clId="{9A6B3C6E-5FFC-4948-911D-DFAB419FD24A}" dt="2023-08-09T12:34:07.484" v="1506" actId="164"/>
          <ac:grpSpMkLst>
            <pc:docMk/>
            <pc:sldMk cId="731354489" sldId="387"/>
            <ac:grpSpMk id="13" creationId="{2DB89C3A-0079-53CB-0457-C233CA1FED86}"/>
          </ac:grpSpMkLst>
        </pc:grpChg>
        <pc:graphicFrameChg chg="add mod">
          <ac:chgData name="代數白痴 顧" userId="316db6a4f7ef8138" providerId="LiveId" clId="{9A6B3C6E-5FFC-4948-911D-DFAB419FD24A}" dt="2023-08-09T12:27:57.133" v="1022" actId="1036"/>
          <ac:graphicFrameMkLst>
            <pc:docMk/>
            <pc:sldMk cId="731354489" sldId="387"/>
            <ac:graphicFrameMk id="3" creationId="{85294776-655E-3676-448E-06F3DC49111F}"/>
          </ac:graphicFrameMkLst>
        </pc:graphicFrameChg>
        <pc:graphicFrameChg chg="add mod">
          <ac:chgData name="代數白痴 顧" userId="316db6a4f7ef8138" providerId="LiveId" clId="{9A6B3C6E-5FFC-4948-911D-DFAB419FD24A}" dt="2023-08-09T12:28:45.733" v="1121" actId="1038"/>
          <ac:graphicFrameMkLst>
            <pc:docMk/>
            <pc:sldMk cId="731354489" sldId="387"/>
            <ac:graphicFrameMk id="4" creationId="{D9F121D3-207D-B890-2EA1-E3B3CFA5BE3A}"/>
          </ac:graphicFrameMkLst>
        </pc:graphicFrameChg>
        <pc:graphicFrameChg chg="add del mod">
          <ac:chgData name="代數白痴 顧" userId="316db6a4f7ef8138" providerId="LiveId" clId="{9A6B3C6E-5FFC-4948-911D-DFAB419FD24A}" dt="2023-08-09T12:33:18.214" v="1416" actId="478"/>
          <ac:graphicFrameMkLst>
            <pc:docMk/>
            <pc:sldMk cId="731354489" sldId="387"/>
            <ac:graphicFrameMk id="8" creationId="{9DAA4B35-623F-92B2-4901-8C4437EED501}"/>
          </ac:graphicFrameMkLst>
        </pc:graphicFrameChg>
        <pc:graphicFrameChg chg="add del mod">
          <ac:chgData name="代數白痴 顧" userId="316db6a4f7ef8138" providerId="LiveId" clId="{9A6B3C6E-5FFC-4948-911D-DFAB419FD24A}" dt="2023-08-09T12:33:17.342" v="1415" actId="478"/>
          <ac:graphicFrameMkLst>
            <pc:docMk/>
            <pc:sldMk cId="731354489" sldId="387"/>
            <ac:graphicFrameMk id="10" creationId="{031C1DCB-1567-54E0-6B6E-DE88733B10D5}"/>
          </ac:graphicFrameMkLst>
        </pc:graphicFrameChg>
        <pc:graphicFrameChg chg="add mod">
          <ac:chgData name="代數白痴 顧" userId="316db6a4f7ef8138" providerId="LiveId" clId="{9A6B3C6E-5FFC-4948-911D-DFAB419FD24A}" dt="2023-08-09T12:34:07.484" v="1506" actId="164"/>
          <ac:graphicFrameMkLst>
            <pc:docMk/>
            <pc:sldMk cId="731354489" sldId="387"/>
            <ac:graphicFrameMk id="11" creationId="{25173815-D87B-1C25-615B-5D6B45C0CB29}"/>
          </ac:graphicFrameMkLst>
        </pc:graphicFrameChg>
        <pc:graphicFrameChg chg="add mod">
          <ac:chgData name="代數白痴 顧" userId="316db6a4f7ef8138" providerId="LiveId" clId="{9A6B3C6E-5FFC-4948-911D-DFAB419FD24A}" dt="2023-08-09T12:34:07.484" v="1506" actId="164"/>
          <ac:graphicFrameMkLst>
            <pc:docMk/>
            <pc:sldMk cId="731354489" sldId="387"/>
            <ac:graphicFrameMk id="12" creationId="{6DEC0390-0170-A31B-8295-86504BDF1DFD}"/>
          </ac:graphicFrameMkLst>
        </pc:graphicFrameChg>
        <pc:picChg chg="del">
          <ac:chgData name="代數白痴 顧" userId="316db6a4f7ef8138" providerId="LiveId" clId="{9A6B3C6E-5FFC-4948-911D-DFAB419FD24A}" dt="2023-08-09T12:26:11.219" v="934" actId="478"/>
          <ac:picMkLst>
            <pc:docMk/>
            <pc:sldMk cId="731354489" sldId="387"/>
            <ac:picMk id="14" creationId="{D64B454C-90D1-9EB5-A6FE-605A45C4B169}"/>
          </ac:picMkLst>
        </pc:picChg>
        <pc:picChg chg="del">
          <ac:chgData name="代數白痴 顧" userId="316db6a4f7ef8138" providerId="LiveId" clId="{9A6B3C6E-5FFC-4948-911D-DFAB419FD24A}" dt="2023-08-09T12:26:11.846" v="935" actId="478"/>
          <ac:picMkLst>
            <pc:docMk/>
            <pc:sldMk cId="731354489" sldId="387"/>
            <ac:picMk id="15" creationId="{8AA5E47E-5DEA-6FA9-235F-25D4F20761DC}"/>
          </ac:picMkLst>
        </pc:picChg>
        <pc:cxnChg chg="add mod">
          <ac:chgData name="代數白痴 顧" userId="316db6a4f7ef8138" providerId="LiveId" clId="{9A6B3C6E-5FFC-4948-911D-DFAB419FD24A}" dt="2023-08-09T12:26:51.514" v="978"/>
          <ac:cxnSpMkLst>
            <pc:docMk/>
            <pc:sldMk cId="731354489" sldId="387"/>
            <ac:cxnSpMk id="2" creationId="{ECF8E96F-7F8D-A16B-6545-9F61D8A3A54F}"/>
          </ac:cxnSpMkLst>
        </pc:cxnChg>
        <pc:cxnChg chg="add del mod">
          <ac:chgData name="代數白痴 顧" userId="316db6a4f7ef8138" providerId="LiveId" clId="{9A6B3C6E-5FFC-4948-911D-DFAB419FD24A}" dt="2023-08-09T12:33:51.671" v="1485" actId="478"/>
          <ac:cxnSpMkLst>
            <pc:docMk/>
            <pc:sldMk cId="731354489" sldId="387"/>
            <ac:cxnSpMk id="6" creationId="{1E08872B-E3F1-70B1-3307-C7BD164D1CF0}"/>
          </ac:cxnSpMkLst>
        </pc:cxnChg>
        <pc:cxnChg chg="mod topLvl">
          <ac:chgData name="代數白痴 顧" userId="316db6a4f7ef8138" providerId="LiveId" clId="{9A6B3C6E-5FFC-4948-911D-DFAB419FD24A}" dt="2023-08-09T12:34:07.484" v="1506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">
        <pc:chgData name="代數白痴 顧" userId="316db6a4f7ef8138" providerId="LiveId" clId="{9A6B3C6E-5FFC-4948-911D-DFAB419FD24A}" dt="2023-08-09T12:34:15.197" v="1507" actId="2696"/>
        <pc:sldMkLst>
          <pc:docMk/>
          <pc:sldMk cId="3338000096" sldId="388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D1AF6BF8-55AC-4DCB-96A4-31292E3A3B8B}"/>
    <pc:docChg chg="custSel modSld">
      <pc:chgData name="代數白痴 顧" userId="316db6a4f7ef8138" providerId="LiveId" clId="{D1AF6BF8-55AC-4DCB-96A4-31292E3A3B8B}" dt="2023-09-04T06:05:58.200" v="16" actId="1076"/>
      <pc:docMkLst>
        <pc:docMk/>
      </pc:docMkLst>
      <pc:sldChg chg="addSp delSp modSp mod delAnim modNotesTx">
        <pc:chgData name="代數白痴 顧" userId="316db6a4f7ef8138" providerId="LiveId" clId="{D1AF6BF8-55AC-4DCB-96A4-31292E3A3B8B}" dt="2023-09-04T06:05:47.920" v="12" actId="1076"/>
        <pc:sldMkLst>
          <pc:docMk/>
          <pc:sldMk cId="2873434386" sldId="379"/>
        </pc:sldMkLst>
        <pc:spChg chg="del">
          <ac:chgData name="代數白痴 顧" userId="316db6a4f7ef8138" providerId="LiveId" clId="{D1AF6BF8-55AC-4DCB-96A4-31292E3A3B8B}" dt="2023-09-04T06:04:14.879" v="3" actId="478"/>
          <ac:spMkLst>
            <pc:docMk/>
            <pc:sldMk cId="2873434386" sldId="379"/>
            <ac:spMk id="3" creationId="{E3A57188-6110-4389-2435-98D39E5D575A}"/>
          </ac:spMkLst>
        </pc:spChg>
        <pc:spChg chg="del">
          <ac:chgData name="代數白痴 顧" userId="316db6a4f7ef8138" providerId="LiveId" clId="{D1AF6BF8-55AC-4DCB-96A4-31292E3A3B8B}" dt="2023-09-04T06:04:14.879" v="3" actId="478"/>
          <ac:spMkLst>
            <pc:docMk/>
            <pc:sldMk cId="2873434386" sldId="379"/>
            <ac:spMk id="4" creationId="{CFBFFAED-37BB-49B6-E982-A6B867FB2538}"/>
          </ac:spMkLst>
        </pc:spChg>
        <pc:graphicFrameChg chg="del">
          <ac:chgData name="代數白痴 顧" userId="316db6a4f7ef8138" providerId="LiveId" clId="{D1AF6BF8-55AC-4DCB-96A4-31292E3A3B8B}" dt="2023-09-04T06:04:14.879" v="3" actId="478"/>
          <ac:graphicFrameMkLst>
            <pc:docMk/>
            <pc:sldMk cId="2873434386" sldId="379"/>
            <ac:graphicFrameMk id="11" creationId="{15FEBBEB-7611-B8A2-2A69-5B144D5534AA}"/>
          </ac:graphicFrameMkLst>
        </pc:graphicFrameChg>
        <pc:picChg chg="add mod">
          <ac:chgData name="代數白痴 顧" userId="316db6a4f7ef8138" providerId="LiveId" clId="{D1AF6BF8-55AC-4DCB-96A4-31292E3A3B8B}" dt="2023-09-04T06:05:47.920" v="12" actId="1076"/>
          <ac:picMkLst>
            <pc:docMk/>
            <pc:sldMk cId="2873434386" sldId="379"/>
            <ac:picMk id="6" creationId="{0CD4C808-A970-CEB1-3A95-C079242EBFC1}"/>
          </ac:picMkLst>
        </pc:picChg>
        <pc:inkChg chg="del">
          <ac:chgData name="代數白痴 顧" userId="316db6a4f7ef8138" providerId="LiveId" clId="{D1AF6BF8-55AC-4DCB-96A4-31292E3A3B8B}" dt="2023-09-04T06:04:07.577" v="1" actId="478"/>
          <ac:inkMkLst>
            <pc:docMk/>
            <pc:sldMk cId="2873434386" sldId="379"/>
            <ac:inkMk id="12" creationId="{84077E2F-B516-0E02-143D-6C00CC6D37E0}"/>
          </ac:inkMkLst>
        </pc:inkChg>
        <pc:cxnChg chg="del">
          <ac:chgData name="代數白痴 顧" userId="316db6a4f7ef8138" providerId="LiveId" clId="{D1AF6BF8-55AC-4DCB-96A4-31292E3A3B8B}" dt="2023-09-04T06:04:14.879" v="3" actId="478"/>
          <ac:cxnSpMkLst>
            <pc:docMk/>
            <pc:sldMk cId="2873434386" sldId="379"/>
            <ac:cxnSpMk id="5" creationId="{2F6266FF-0CD6-A44C-DE08-C4F71ADBC0DD}"/>
          </ac:cxnSpMkLst>
        </pc:cxnChg>
      </pc:sldChg>
      <pc:sldChg chg="addSp delSp modSp mod modNotesTx">
        <pc:chgData name="代數白痴 顧" userId="316db6a4f7ef8138" providerId="LiveId" clId="{D1AF6BF8-55AC-4DCB-96A4-31292E3A3B8B}" dt="2023-09-04T06:05:54.408" v="14" actId="1076"/>
        <pc:sldMkLst>
          <pc:docMk/>
          <pc:sldMk cId="754667137" sldId="386"/>
        </pc:sldMkLst>
        <pc:picChg chg="add mod">
          <ac:chgData name="代數白痴 顧" userId="316db6a4f7ef8138" providerId="LiveId" clId="{D1AF6BF8-55AC-4DCB-96A4-31292E3A3B8B}" dt="2023-09-04T06:05:54.408" v="14" actId="1076"/>
          <ac:picMkLst>
            <pc:docMk/>
            <pc:sldMk cId="754667137" sldId="386"/>
            <ac:picMk id="2" creationId="{6BF624E2-EDD5-DB30-815E-8ADCF4BE8A29}"/>
          </ac:picMkLst>
        </pc:picChg>
        <pc:inkChg chg="del">
          <ac:chgData name="代數白痴 顧" userId="316db6a4f7ef8138" providerId="LiveId" clId="{D1AF6BF8-55AC-4DCB-96A4-31292E3A3B8B}" dt="2023-09-04T06:04:17.249" v="4" actId="478"/>
          <ac:inkMkLst>
            <pc:docMk/>
            <pc:sldMk cId="754667137" sldId="386"/>
            <ac:inkMk id="4" creationId="{E89F33D3-D59E-CE87-157B-6B2D207B6246}"/>
          </ac:inkMkLst>
        </pc:inkChg>
      </pc:sldChg>
      <pc:sldChg chg="addSp delSp modSp mod modNotesTx">
        <pc:chgData name="代數白痴 顧" userId="316db6a4f7ef8138" providerId="LiveId" clId="{D1AF6BF8-55AC-4DCB-96A4-31292E3A3B8B}" dt="2023-09-04T06:05:58.200" v="16" actId="1076"/>
        <pc:sldMkLst>
          <pc:docMk/>
          <pc:sldMk cId="731354489" sldId="387"/>
        </pc:sldMkLst>
        <pc:picChg chg="add mod">
          <ac:chgData name="代數白痴 顧" userId="316db6a4f7ef8138" providerId="LiveId" clId="{D1AF6BF8-55AC-4DCB-96A4-31292E3A3B8B}" dt="2023-09-04T06:05:58.200" v="16" actId="1076"/>
          <ac:picMkLst>
            <pc:docMk/>
            <pc:sldMk cId="731354489" sldId="387"/>
            <ac:picMk id="2" creationId="{4A7D0F08-6F19-E2D6-4BC5-55D507E5BEDE}"/>
          </ac:picMkLst>
        </pc:picChg>
        <pc:inkChg chg="del">
          <ac:chgData name="代數白痴 顧" userId="316db6a4f7ef8138" providerId="LiveId" clId="{D1AF6BF8-55AC-4DCB-96A4-31292E3A3B8B}" dt="2023-09-04T06:04:19.380" v="5" actId="478"/>
          <ac:inkMkLst>
            <pc:docMk/>
            <pc:sldMk cId="731354489" sldId="387"/>
            <ac:inkMk id="6" creationId="{1BAA096D-A831-4347-5081-9EF41FBC8884}"/>
          </ac:inkMkLst>
        </pc:inkChg>
      </pc:sldChg>
      <pc:sldChg chg="modNotesTx">
        <pc:chgData name="代數白痴 顧" userId="316db6a4f7ef8138" providerId="LiveId" clId="{D1AF6BF8-55AC-4DCB-96A4-31292E3A3B8B}" dt="2023-09-04T06:04:04.772" v="0" actId="20577"/>
        <pc:sldMkLst>
          <pc:docMk/>
          <pc:sldMk cId="1623280533" sldId="390"/>
        </pc:sldMkLst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EBE0C56D-0BD8-4C59-9262-B3FE40961768}"/>
    <pc:docChg chg="custSel modSld">
      <pc:chgData name="代數白痴 顧" userId="316db6a4f7ef8138" providerId="LiveId" clId="{EBE0C56D-0BD8-4C59-9262-B3FE40961768}" dt="2023-08-10T06:33:14.450" v="1123" actId="20577"/>
      <pc:docMkLst>
        <pc:docMk/>
      </pc:docMkLst>
      <pc:sldChg chg="modNotesTx">
        <pc:chgData name="代數白痴 顧" userId="316db6a4f7ef8138" providerId="LiveId" clId="{EBE0C56D-0BD8-4C59-9262-B3FE40961768}" dt="2023-08-10T06:29:34.118" v="596" actId="20577"/>
        <pc:sldMkLst>
          <pc:docMk/>
          <pc:sldMk cId="2873434386" sldId="379"/>
        </pc:sldMkLst>
      </pc:sldChg>
      <pc:sldChg chg="modNotesTx">
        <pc:chgData name="代數白痴 顧" userId="316db6a4f7ef8138" providerId="LiveId" clId="{EBE0C56D-0BD8-4C59-9262-B3FE40961768}" dt="2023-08-10T06:31:09.950" v="852" actId="20577"/>
        <pc:sldMkLst>
          <pc:docMk/>
          <pc:sldMk cId="754667137" sldId="386"/>
        </pc:sldMkLst>
      </pc:sldChg>
      <pc:sldChg chg="modNotesTx">
        <pc:chgData name="代數白痴 顧" userId="316db6a4f7ef8138" providerId="LiveId" clId="{EBE0C56D-0BD8-4C59-9262-B3FE40961768}" dt="2023-08-10T06:33:14.450" v="1123" actId="20577"/>
        <pc:sldMkLst>
          <pc:docMk/>
          <pc:sldMk cId="731354489" sldId="387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8-25T00:50:58.2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70 5447 471 0,'0'0'0'0,"0"0"0"0,0 0-32 15,0 0-9-15,0 0-3 16,0 0-19-16,0 0-26 0,0 0-10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661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6316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4830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428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.pn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A596211-7118-997F-A619-4C7CBB078BD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5F5F5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6D4F6DDB-921A-81B2-5574-F0490F1DFEC4}"/>
              </a:ext>
            </a:extLst>
          </p:cNvPr>
          <p:cNvSpPr/>
          <p:nvPr/>
        </p:nvSpPr>
        <p:spPr>
          <a:xfrm>
            <a:off x="2362201" y="1764516"/>
            <a:ext cx="7467600" cy="2778910"/>
          </a:xfrm>
          <a:prstGeom prst="roundRect">
            <a:avLst>
              <a:gd name="adj" fmla="val 8955"/>
            </a:avLst>
          </a:prstGeom>
          <a:solidFill>
            <a:schemeClr val="bg1"/>
          </a:solidFill>
          <a:ln w="28575">
            <a:solidFill>
              <a:srgbClr val="E0E0E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2ED883B7-7BB5-3569-0000-ECC75BEFD4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56137"/>
            <a:ext cx="9144000" cy="2387600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聯立方程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311B9A1-95D9-A550-47C6-120E0CCB4A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20192"/>
            <a:ext cx="9144000" cy="784217"/>
          </a:xfrm>
        </p:spPr>
        <p:txBody>
          <a:bodyPr>
            <a:normAutofit/>
          </a:bodyPr>
          <a:lstStyle/>
          <a:p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精選例題</a:t>
            </a:r>
          </a:p>
        </p:txBody>
      </p:sp>
    </p:spTree>
    <p:extLst>
      <p:ext uri="{BB962C8B-B14F-4D97-AF65-F5344CB8AC3E}">
        <p14:creationId xmlns:p14="http://schemas.microsoft.com/office/powerpoint/2010/main" val="1623280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解聯立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1036147"/>
            <a:ext cx="11809986" cy="1114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300"/>
              </a:spcBef>
            </a:pPr>
            <a:r>
              <a:rPr lang="zh-TW" altLang="en-US" sz="2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若二元一次聯立方程式                       的解為 </a:t>
            </a:r>
            <a:r>
              <a:rPr lang="en-US" altLang="zh-TW" sz="2000" b="1" i="1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x = a</a:t>
            </a:r>
            <a:r>
              <a:rPr lang="zh-TW" altLang="en-US" sz="2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，</a:t>
            </a:r>
            <a:r>
              <a:rPr lang="en-US" altLang="zh-TW" sz="2000" b="1" i="1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y = b</a:t>
            </a:r>
            <a:r>
              <a:rPr lang="zh-TW" altLang="en-US" sz="2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，則 </a:t>
            </a:r>
            <a:r>
              <a:rPr lang="en-US" altLang="zh-TW" sz="2000" b="1" i="1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a + b </a:t>
            </a:r>
            <a:r>
              <a:rPr lang="zh-TW" altLang="en-US" sz="2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之值為何</a:t>
            </a:r>
            <a:r>
              <a:rPr lang="en-US" altLang="zh-TW" sz="2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r>
              <a:rPr lang="zh-TW" altLang="en-US" sz="200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24    (B) 0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C) – 4  </a:t>
            </a:r>
            <a:r>
              <a:rPr lang="zh-TW" altLang="en-US" sz="2000" b="1" dirty="0">
                <a:ea typeface="微軟正黑體" panose="020B0604030504040204" pitchFamily="34" charset="-120"/>
              </a:rPr>
              <a:t>  </a:t>
            </a:r>
            <a:r>
              <a:rPr lang="en-US" altLang="zh-TW" sz="2000" b="1" dirty="0">
                <a:ea typeface="微軟正黑體" panose="020B0604030504040204" pitchFamily="34" charset="-120"/>
              </a:rPr>
              <a:t>(D) – 8                                                  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7 </a:t>
            </a:r>
            <a:r>
              <a:rPr lang="zh-TW" altLang="en-US" dirty="0">
                <a:ea typeface="微軟正黑體" panose="020B0604030504040204" pitchFamily="34" charset="-120"/>
              </a:rPr>
              <a:t>會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5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FF29464D-95FF-8FA5-4C12-8FB6DAE50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40882"/>
              </p:ext>
            </p:extLst>
          </p:nvPr>
        </p:nvGraphicFramePr>
        <p:xfrm>
          <a:off x="2895360" y="957397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736560" progId="Equation.DSMT4">
                  <p:embed/>
                </p:oleObj>
              </mc:Choice>
              <mc:Fallback>
                <p:oleObj name="Equation" r:id="rId3" imgW="1346040" imgH="73656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FF29464D-95FF-8FA5-4C12-8FB6DAE50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360" y="957397"/>
                        <a:ext cx="1346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群組 8">
            <a:extLst>
              <a:ext uri="{FF2B5EF4-FFF2-40B4-BE49-F238E27FC236}">
                <a16:creationId xmlns:a16="http://schemas.microsoft.com/office/drawing/2014/main" id="{D6A47656-1F74-6D10-D96D-82F915B2A7F1}"/>
              </a:ext>
            </a:extLst>
          </p:cNvPr>
          <p:cNvGrpSpPr/>
          <p:nvPr/>
        </p:nvGrpSpPr>
        <p:grpSpPr>
          <a:xfrm>
            <a:off x="237247" y="5188482"/>
            <a:ext cx="11954753" cy="1533473"/>
            <a:chOff x="237247" y="5188482"/>
            <a:chExt cx="11954753" cy="1533473"/>
          </a:xfrm>
        </p:grpSpPr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85798A49-4654-BF16-EA6F-C7F808DE531E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5579328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84">
              <a:extLst>
                <a:ext uri="{FF2B5EF4-FFF2-40B4-BE49-F238E27FC236}">
                  <a16:creationId xmlns:a16="http://schemas.microsoft.com/office/drawing/2014/main" id="{FD9877AB-90D9-85AC-8B35-7C59154D6CA1}"/>
                </a:ext>
              </a:extLst>
            </p:cNvPr>
            <p:cNvSpPr txBox="1"/>
            <p:nvPr/>
          </p:nvSpPr>
          <p:spPr>
            <a:xfrm>
              <a:off x="662920" y="5188482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7A8B1BF8-834A-95B0-07DE-5087C19188C0}"/>
                </a:ext>
              </a:extLst>
            </p:cNvPr>
            <p:cNvSpPr/>
            <p:nvPr/>
          </p:nvSpPr>
          <p:spPr>
            <a:xfrm>
              <a:off x="350787" y="5225773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9" name="文字方塊 88">
              <a:extLst>
                <a:ext uri="{FF2B5EF4-FFF2-40B4-BE49-F238E27FC236}">
                  <a16:creationId xmlns:a16="http://schemas.microsoft.com/office/drawing/2014/main" id="{9E8FE398-ED8E-E5DE-BD50-E0471252FAF6}"/>
                </a:ext>
              </a:extLst>
            </p:cNvPr>
            <p:cNvSpPr txBox="1"/>
            <p:nvPr/>
          </p:nvSpPr>
          <p:spPr>
            <a:xfrm>
              <a:off x="237247" y="5796099"/>
              <a:ext cx="11268379" cy="9205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若二元一次聯立方程式                       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的解為 </a:t>
              </a:r>
              <a:r>
                <a:rPr lang="en-US" altLang="zh-TW" b="1" i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x = a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y = b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，則 </a:t>
              </a:r>
              <a:r>
                <a:rPr lang="en-US" altLang="zh-TW" b="1" i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a + b </a:t>
              </a:r>
              <a:r>
                <a:rPr lang="zh-TW" altLang="en-US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之值為何</a:t>
              </a:r>
              <a:r>
                <a:rPr lang="en-US" altLang="zh-TW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?</a:t>
              </a:r>
            </a:p>
            <a:p>
              <a:pPr>
                <a:lnSpc>
                  <a:spcPct val="120000"/>
                </a:lnSpc>
                <a:spcBef>
                  <a:spcPts val="1500"/>
                </a:spcBef>
              </a:pPr>
              <a:r>
                <a:rPr lang="en-US" altLang="zh-TW" b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(A) –15    (B)</a:t>
              </a:r>
              <a:r>
                <a:rPr lang="zh-TW" altLang="en-US" b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–3    (C) 5    (D) 25</a:t>
              </a:r>
              <a:r>
                <a:rPr lang="zh-TW" altLang="en-US" b="1" dirty="0">
                  <a:ea typeface="微軟正黑體" panose="020B0604030504040204" pitchFamily="34" charset="-120"/>
                  <a:cs typeface="Times New Roman" panose="02020603050405020304" pitchFamily="18" charset="0"/>
                </a:rPr>
                <a:t>                                                                                                   </a:t>
              </a:r>
              <a:r>
                <a:rPr lang="en-US" altLang="zh-TW" sz="1600" dirty="0">
                  <a:ea typeface="微軟正黑體" panose="020B0604030504040204" pitchFamily="34" charset="-120"/>
                </a:rPr>
                <a:t>【</a:t>
              </a:r>
              <a:r>
                <a:rPr lang="en-US" altLang="zh-TW" sz="1600" b="1" dirty="0">
                  <a:ea typeface="微軟正黑體" panose="020B0604030504040204" pitchFamily="34" charset="-120"/>
                </a:rPr>
                <a:t>110 </a:t>
              </a:r>
              <a:r>
                <a:rPr lang="zh-TW" altLang="en-US" sz="1600" dirty="0">
                  <a:ea typeface="微軟正黑體" panose="020B0604030504040204" pitchFamily="34" charset="-120"/>
                </a:rPr>
                <a:t>會考第</a:t>
              </a:r>
              <a:r>
                <a:rPr lang="zh-TW" altLang="en-US" sz="1600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sz="1600" b="1" dirty="0">
                  <a:ea typeface="微軟正黑體" panose="020B0604030504040204" pitchFamily="34" charset="-120"/>
                </a:rPr>
                <a:t>3 </a:t>
              </a:r>
              <a:r>
                <a:rPr lang="zh-TW" altLang="en-US" sz="1600" dirty="0">
                  <a:ea typeface="微軟正黑體" panose="020B0604030504040204" pitchFamily="34" charset="-120"/>
                </a:rPr>
                <a:t>題</a:t>
              </a:r>
              <a:r>
                <a:rPr lang="en-US" altLang="zh-TW" sz="1600" b="1" dirty="0">
                  <a:ea typeface="微軟正黑體" panose="020B0604030504040204" pitchFamily="34" charset="-120"/>
                </a:rPr>
                <a:t>】</a:t>
              </a:r>
              <a:endPara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9889938" y="6383411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8" name="物件 7">
              <a:extLst>
                <a:ext uri="{FF2B5EF4-FFF2-40B4-BE49-F238E27FC236}">
                  <a16:creationId xmlns:a16="http://schemas.microsoft.com/office/drawing/2014/main" id="{0D35CE36-FB4E-1646-54B4-5732AD534E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7960530"/>
                </p:ext>
              </p:extLst>
            </p:nvPr>
          </p:nvGraphicFramePr>
          <p:xfrm>
            <a:off x="2654870" y="5665921"/>
            <a:ext cx="12065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06360" imgH="672840" progId="Equation.DSMT4">
                    <p:embed/>
                  </p:oleObj>
                </mc:Choice>
                <mc:Fallback>
                  <p:oleObj name="Equation" r:id="rId5" imgW="1206360" imgH="672840" progId="Equation.DSMT4">
                    <p:embed/>
                    <p:pic>
                      <p:nvPicPr>
                        <p:cNvPr id="8" name="物件 7">
                          <a:extLst>
                            <a:ext uri="{FF2B5EF4-FFF2-40B4-BE49-F238E27FC236}">
                              <a16:creationId xmlns:a16="http://schemas.microsoft.com/office/drawing/2014/main" id="{0D35CE36-FB4E-1646-54B4-5732AD534E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54870" y="5665921"/>
                          <a:ext cx="12065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圖片 5">
            <a:extLst>
              <a:ext uri="{FF2B5EF4-FFF2-40B4-BE49-F238E27FC236}">
                <a16:creationId xmlns:a16="http://schemas.microsoft.com/office/drawing/2014/main" id="{0CD4C808-A970-CEB1-3A95-C079242EBF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31710" y="4794531"/>
            <a:ext cx="736822" cy="720000"/>
          </a:xfrm>
          <a:prstGeom prst="rect">
            <a:avLst/>
          </a:prstGeom>
        </p:spPr>
      </p:pic>
      <p:sp>
        <p:nvSpPr>
          <p:cNvPr id="2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1023600" y="4551009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87343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非負數相加</a:t>
            </a:r>
            <a:r>
              <a:rPr lang="en-US" altLang="zh-TW" dirty="0"/>
              <a:t> = 0</a:t>
            </a:r>
            <a:endParaRPr lang="zh-TW" altLang="en-US" dirty="0"/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3" y="846371"/>
            <a:ext cx="11890499" cy="498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若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|</a:t>
            </a:r>
            <a:r>
              <a:rPr lang="zh-TW" altLang="en-US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8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+ 7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– 15 | + (–7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– 8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+ 15)</a:t>
            </a:r>
            <a:r>
              <a:rPr lang="en-US" altLang="zh-TW" sz="2000" b="1" baseline="50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= 0</a:t>
            </a: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，則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+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= ?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 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cxnSp>
        <p:nvCxnSpPr>
          <p:cNvPr id="84" name="直線接點 83">
            <a:extLst>
              <a:ext uri="{FF2B5EF4-FFF2-40B4-BE49-F238E27FC236}">
                <a16:creationId xmlns:a16="http://schemas.microsoft.com/office/drawing/2014/main" id="{85798A49-4654-BF16-EA6F-C7F808DE531E}"/>
              </a:ext>
            </a:extLst>
          </p:cNvPr>
          <p:cNvCxnSpPr>
            <a:cxnSpLocks/>
          </p:cNvCxnSpPr>
          <p:nvPr/>
        </p:nvCxnSpPr>
        <p:spPr>
          <a:xfrm>
            <a:off x="331736" y="5941633"/>
            <a:ext cx="11268385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文字方塊 84">
            <a:extLst>
              <a:ext uri="{FF2B5EF4-FFF2-40B4-BE49-F238E27FC236}">
                <a16:creationId xmlns:a16="http://schemas.microsoft.com/office/drawing/2014/main" id="{FD9877AB-90D9-85AC-8B35-7C59154D6CA1}"/>
              </a:ext>
            </a:extLst>
          </p:cNvPr>
          <p:cNvSpPr txBox="1"/>
          <p:nvPr/>
        </p:nvSpPr>
        <p:spPr>
          <a:xfrm>
            <a:off x="662920" y="5550787"/>
            <a:ext cx="1667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ea typeface="微軟正黑體" panose="020B0604030504040204" pitchFamily="34" charset="-120"/>
              </a:rPr>
              <a:t>學生練習</a:t>
            </a:r>
            <a:endParaRPr lang="en-US" altLang="zh-TW" b="1" dirty="0">
              <a:ea typeface="微軟正黑體" panose="020B0604030504040204" pitchFamily="34" charset="-12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7A8B1BF8-834A-95B0-07DE-5087C19188C0}"/>
              </a:ext>
            </a:extLst>
          </p:cNvPr>
          <p:cNvSpPr/>
          <p:nvPr/>
        </p:nvSpPr>
        <p:spPr>
          <a:xfrm>
            <a:off x="350787" y="5588078"/>
            <a:ext cx="280472" cy="288758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9" name="文字方塊 88">
            <a:extLst>
              <a:ext uri="{FF2B5EF4-FFF2-40B4-BE49-F238E27FC236}">
                <a16:creationId xmlns:a16="http://schemas.microsoft.com/office/drawing/2014/main" id="{9E8FE398-ED8E-E5DE-BD50-E0471252FAF6}"/>
              </a:ext>
            </a:extLst>
          </p:cNvPr>
          <p:cNvSpPr txBox="1"/>
          <p:nvPr/>
        </p:nvSpPr>
        <p:spPr>
          <a:xfrm>
            <a:off x="237250" y="6029010"/>
            <a:ext cx="11529180" cy="728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若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3</a:t>
            </a:r>
            <a:r>
              <a:rPr lang="en-US" altLang="zh-TW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– 11)</a:t>
            </a:r>
            <a:r>
              <a:rPr lang="en-US" altLang="zh-TW" b="1" baseline="50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和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|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– </a:t>
            </a:r>
            <a:r>
              <a:rPr lang="en-US" altLang="zh-TW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+ 6 |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互為相反數，求 </a:t>
            </a:r>
            <a:r>
              <a:rPr lang="en-US" altLang="zh-TW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– </a:t>
            </a:r>
            <a:r>
              <a:rPr lang="en-US" altLang="zh-TW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=? </a:t>
            </a:r>
            <a:br>
              <a:rPr lang="en-US" altLang="zh-TW" sz="18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</a:br>
            <a:r>
              <a:rPr lang="en-US" altLang="zh-TW" b="1" dirty="0">
                <a:ea typeface="微軟正黑體" panose="020B0604030504040204" pitchFamily="34" charset="-120"/>
              </a:rPr>
              <a:t>(A)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1    (B) 5    (C) 8    (D) 11</a:t>
            </a:r>
            <a:endParaRPr lang="en-US" altLang="zh-TW" sz="1600" i="1" dirty="0">
              <a:ea typeface="微軟正黑體" panose="020B0604030504040204" pitchFamily="34" charset="-120"/>
            </a:endParaRPr>
          </a:p>
        </p:txBody>
      </p:sp>
      <p:sp>
        <p:nvSpPr>
          <p:cNvPr id="101" name="文字方塊 100">
            <a:extLst>
              <a:ext uri="{FF2B5EF4-FFF2-40B4-BE49-F238E27FC236}">
                <a16:creationId xmlns:a16="http://schemas.microsoft.com/office/drawing/2014/main" id="{665D392D-19FC-71B5-434C-0ABBBC91FB85}"/>
              </a:ext>
            </a:extLst>
          </p:cNvPr>
          <p:cNvSpPr txBox="1"/>
          <p:nvPr/>
        </p:nvSpPr>
        <p:spPr>
          <a:xfrm>
            <a:off x="9893997" y="6380941"/>
            <a:ext cx="2302062" cy="3385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rPr>
              <a:t>解答</a:t>
            </a:r>
            <a:r>
              <a: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  <a:sym typeface="Wingdings" panose="05000000000000000000" pitchFamily="2" charset="2"/>
              </a:rPr>
              <a:t>： </a:t>
            </a:r>
            <a:r>
              <a:rPr lang="en-US" altLang="zh-TW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  <a:sym typeface="Wingdings" panose="05000000000000000000" pitchFamily="2" charset="2"/>
              </a:rPr>
              <a:t>(B)</a:t>
            </a:r>
            <a:endParaRPr lang="zh-TW" altLang="en-US" sz="1600" b="1" dirty="0">
              <a:solidFill>
                <a:schemeClr val="bg1">
                  <a:lumMod val="65000"/>
                </a:schemeClr>
              </a:solidFill>
              <a:ea typeface="微軟正黑體" panose="020B0604030504040204" pitchFamily="34" charset="-12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6BF624E2-EDD5-DB30-815E-8ADCF4BE8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1710" y="5183960"/>
            <a:ext cx="736822" cy="720000"/>
          </a:xfrm>
          <a:prstGeom prst="rect">
            <a:avLst/>
          </a:prstGeom>
        </p:spPr>
      </p:pic>
      <p:sp>
        <p:nvSpPr>
          <p:cNvPr id="3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1015921" y="4906961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 animBg="1"/>
      <p:bldP spid="89" grpId="0"/>
      <p:bldP spid="10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相同的解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1094194"/>
            <a:ext cx="11809986" cy="1027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ea typeface="微軟正黑體" panose="020B0604030504040204" pitchFamily="34" charset="-120"/>
              </a:rPr>
              <a:t>若                           與                            有相同的解，則 </a:t>
            </a:r>
            <a:r>
              <a:rPr lang="en-US" altLang="zh-TW" b="1" i="1" dirty="0">
                <a:ea typeface="微軟正黑體" panose="020B0604030504040204" pitchFamily="34" charset="-120"/>
              </a:rPr>
              <a:t>a</a:t>
            </a:r>
            <a:r>
              <a:rPr lang="en-US" altLang="zh-TW" b="1" dirty="0">
                <a:ea typeface="微軟正黑體" panose="020B0604030504040204" pitchFamily="34" charset="-120"/>
              </a:rPr>
              <a:t> – </a:t>
            </a:r>
            <a:r>
              <a:rPr lang="en-US" altLang="zh-TW" b="1" i="1" dirty="0">
                <a:ea typeface="微軟正黑體" panose="020B0604030504040204" pitchFamily="34" charset="-120"/>
              </a:rPr>
              <a:t>b</a:t>
            </a:r>
            <a:r>
              <a:rPr lang="en-US" altLang="zh-TW" b="1" dirty="0">
                <a:ea typeface="微軟正黑體" panose="020B0604030504040204" pitchFamily="34" charset="-120"/>
              </a:rPr>
              <a:t> = ?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TW" b="1" dirty="0">
                <a:ea typeface="微軟正黑體" panose="020B0604030504040204" pitchFamily="34" charset="-120"/>
              </a:rPr>
              <a:t>(A) –5    (B) –3    (C) 2    (D) 3</a:t>
            </a: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85294776-655E-3676-448E-06F3DC491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81752"/>
              </p:ext>
            </p:extLst>
          </p:nvPr>
        </p:nvGraphicFramePr>
        <p:xfrm>
          <a:off x="622633" y="992516"/>
          <a:ext cx="139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6800" imgH="736560" progId="Equation.DSMT4">
                  <p:embed/>
                </p:oleObj>
              </mc:Choice>
              <mc:Fallback>
                <p:oleObj name="Equation" r:id="rId3" imgW="1396800" imgH="73656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85294776-655E-3676-448E-06F3DC491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633" y="992516"/>
                        <a:ext cx="1397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D9F121D3-207D-B890-2EA1-E3B3CFA5B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7009"/>
              </p:ext>
            </p:extLst>
          </p:nvPr>
        </p:nvGraphicFramePr>
        <p:xfrm>
          <a:off x="2399669" y="992516"/>
          <a:ext cx="1435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34960" imgH="736560" progId="Equation.DSMT4">
                  <p:embed/>
                </p:oleObj>
              </mc:Choice>
              <mc:Fallback>
                <p:oleObj name="Equation" r:id="rId5" imgW="1434960" imgH="73656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D9F121D3-207D-B890-2EA1-E3B3CFA5B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9669" y="992516"/>
                        <a:ext cx="1435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2AF946E1-98E2-5D70-518F-FAFEB29C3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524" y="3027102"/>
            <a:ext cx="247549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FF44F4D-EBAA-B313-12F1-D0ABAD10C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5671" y="3194286"/>
            <a:ext cx="308889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3" name="群組 12">
            <a:extLst>
              <a:ext uri="{FF2B5EF4-FFF2-40B4-BE49-F238E27FC236}">
                <a16:creationId xmlns:a16="http://schemas.microsoft.com/office/drawing/2014/main" id="{2DB89C3A-0079-53CB-0457-C233CA1FED86}"/>
              </a:ext>
            </a:extLst>
          </p:cNvPr>
          <p:cNvGrpSpPr/>
          <p:nvPr/>
        </p:nvGrpSpPr>
        <p:grpSpPr>
          <a:xfrm>
            <a:off x="237250" y="5564799"/>
            <a:ext cx="11954750" cy="1157853"/>
            <a:chOff x="237250" y="5564799"/>
            <a:chExt cx="11954750" cy="1157853"/>
          </a:xfrm>
        </p:grpSpPr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85798A49-4654-BF16-EA6F-C7F808DE531E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5955645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84">
              <a:extLst>
                <a:ext uri="{FF2B5EF4-FFF2-40B4-BE49-F238E27FC236}">
                  <a16:creationId xmlns:a16="http://schemas.microsoft.com/office/drawing/2014/main" id="{FD9877AB-90D9-85AC-8B35-7C59154D6CA1}"/>
                </a:ext>
              </a:extLst>
            </p:cNvPr>
            <p:cNvSpPr txBox="1"/>
            <p:nvPr/>
          </p:nvSpPr>
          <p:spPr>
            <a:xfrm>
              <a:off x="662920" y="5564799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7A8B1BF8-834A-95B0-07DE-5087C19188C0}"/>
                </a:ext>
              </a:extLst>
            </p:cNvPr>
            <p:cNvSpPr/>
            <p:nvPr/>
          </p:nvSpPr>
          <p:spPr>
            <a:xfrm>
              <a:off x="350787" y="5602090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9" name="文字方塊 88">
              <a:extLst>
                <a:ext uri="{FF2B5EF4-FFF2-40B4-BE49-F238E27FC236}">
                  <a16:creationId xmlns:a16="http://schemas.microsoft.com/office/drawing/2014/main" id="{9E8FE398-ED8E-E5DE-BD50-E0471252FAF6}"/>
                </a:ext>
              </a:extLst>
            </p:cNvPr>
            <p:cNvSpPr txBox="1"/>
            <p:nvPr/>
          </p:nvSpPr>
          <p:spPr>
            <a:xfrm>
              <a:off x="237250" y="6140680"/>
              <a:ext cx="11268382" cy="3620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sz="1600" dirty="0">
                  <a:ea typeface="微軟正黑體" panose="020B0604030504040204" pitchFamily="34" charset="-120"/>
                </a:rPr>
                <a:t>若                              與                             有相同的解，則 </a:t>
              </a:r>
              <a:r>
                <a:rPr lang="en-US" altLang="zh-TW" sz="1600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sz="1600" b="1" dirty="0">
                  <a:ea typeface="微軟正黑體" panose="020B0604030504040204" pitchFamily="34" charset="-120"/>
                </a:rPr>
                <a:t> – </a:t>
              </a:r>
              <a:r>
                <a:rPr lang="en-US" altLang="zh-TW" sz="1600" b="1" i="1" dirty="0">
                  <a:ea typeface="微軟正黑體" panose="020B0604030504040204" pitchFamily="34" charset="-120"/>
                </a:rPr>
                <a:t>b</a:t>
              </a:r>
              <a:r>
                <a:rPr lang="en-US" altLang="zh-TW" sz="1600" b="1" dirty="0">
                  <a:ea typeface="微軟正黑體" panose="020B0604030504040204" pitchFamily="34" charset="-120"/>
                </a:rPr>
                <a:t> = ?</a:t>
              </a:r>
              <a:r>
                <a:rPr lang="zh-TW" altLang="en-US" sz="1600" dirty="0">
                  <a:ea typeface="微軟正黑體" panose="020B0604030504040204" pitchFamily="34" charset="-120"/>
                </a:rPr>
                <a:t> </a:t>
              </a:r>
              <a:endParaRPr lang="en-US" altLang="zh-TW" sz="1600" dirty="0">
                <a:ea typeface="微軟正黑體" panose="020B0604030504040204" pitchFamily="34" charset="-120"/>
              </a:endParaRPr>
            </a:p>
          </p:txBody>
        </p:sp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9889938" y="6384108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0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1" name="物件 10">
              <a:extLst>
                <a:ext uri="{FF2B5EF4-FFF2-40B4-BE49-F238E27FC236}">
                  <a16:creationId xmlns:a16="http://schemas.microsoft.com/office/drawing/2014/main" id="{25173815-D87B-1C25-615B-5D6B45C0CB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119183"/>
                </p:ext>
              </p:extLst>
            </p:nvPr>
          </p:nvGraphicFramePr>
          <p:xfrm>
            <a:off x="591879" y="6014033"/>
            <a:ext cx="14097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09400" imgH="672840" progId="Equation.DSMT4">
                    <p:embed/>
                  </p:oleObj>
                </mc:Choice>
                <mc:Fallback>
                  <p:oleObj name="Equation" r:id="rId7" imgW="1409400" imgH="672840" progId="Equation.DSMT4">
                    <p:embed/>
                    <p:pic>
                      <p:nvPicPr>
                        <p:cNvPr id="11" name="物件 10">
                          <a:extLst>
                            <a:ext uri="{FF2B5EF4-FFF2-40B4-BE49-F238E27FC236}">
                              <a16:creationId xmlns:a16="http://schemas.microsoft.com/office/drawing/2014/main" id="{25173815-D87B-1C25-615B-5D6B45C0C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879" y="6014033"/>
                          <a:ext cx="14097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物件 11">
              <a:extLst>
                <a:ext uri="{FF2B5EF4-FFF2-40B4-BE49-F238E27FC236}">
                  <a16:creationId xmlns:a16="http://schemas.microsoft.com/office/drawing/2014/main" id="{6DEC0390-0170-A31B-8295-86504BDF1D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555466"/>
                </p:ext>
              </p:extLst>
            </p:nvPr>
          </p:nvGraphicFramePr>
          <p:xfrm>
            <a:off x="2367265" y="6011565"/>
            <a:ext cx="13208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20480" imgH="672840" progId="Equation.DSMT4">
                    <p:embed/>
                  </p:oleObj>
                </mc:Choice>
                <mc:Fallback>
                  <p:oleObj name="Equation" r:id="rId9" imgW="1320480" imgH="672840" progId="Equation.DSMT4">
                    <p:embed/>
                    <p:pic>
                      <p:nvPicPr>
                        <p:cNvPr id="12" name="物件 11">
                          <a:extLst>
                            <a:ext uri="{FF2B5EF4-FFF2-40B4-BE49-F238E27FC236}">
                              <a16:creationId xmlns:a16="http://schemas.microsoft.com/office/drawing/2014/main" id="{6DEC0390-0170-A31B-8295-86504BDF1D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367265" y="6011565"/>
                          <a:ext cx="13208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筆跡 4">
                <a:extLst>
                  <a:ext uri="{FF2B5EF4-FFF2-40B4-BE49-F238E27FC236}">
                    <a16:creationId xmlns:a16="http://schemas.microsoft.com/office/drawing/2014/main" id="{A80AB8C4-CD3A-BD95-8437-C67AB2111975}"/>
                  </a:ext>
                </a:extLst>
              </p14:cNvPr>
              <p14:cNvContentPartPr/>
              <p14:nvPr/>
            </p14:nvContentPartPr>
            <p14:xfrm>
              <a:off x="6253200" y="1960920"/>
              <a:ext cx="360" cy="360"/>
            </p14:xfrm>
          </p:contentPart>
        </mc:Choice>
        <mc:Fallback xmlns="">
          <p:pic>
            <p:nvPicPr>
              <p:cNvPr id="5" name="筆跡 4">
                <a:extLst>
                  <a:ext uri="{FF2B5EF4-FFF2-40B4-BE49-F238E27FC236}">
                    <a16:creationId xmlns:a16="http://schemas.microsoft.com/office/drawing/2014/main" id="{A80AB8C4-CD3A-BD95-8437-C67AB211197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243840" y="1951560"/>
                <a:ext cx="19080" cy="19080"/>
              </a:xfrm>
              <a:prstGeom prst="rect">
                <a:avLst/>
              </a:prstGeom>
            </p:spPr>
          </p:pic>
        </mc:Fallback>
      </mc:AlternateContent>
      <p:pic>
        <p:nvPicPr>
          <p:cNvPr id="2" name="圖片 1">
            <a:extLst>
              <a:ext uri="{FF2B5EF4-FFF2-40B4-BE49-F238E27FC236}">
                <a16:creationId xmlns:a16="http://schemas.microsoft.com/office/drawing/2014/main" id="{4A7D0F08-6F19-E2D6-4BC5-55D507E5BED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040969" y="5170848"/>
            <a:ext cx="736822" cy="720000"/>
          </a:xfrm>
          <a:prstGeom prst="rect">
            <a:avLst/>
          </a:prstGeom>
        </p:spPr>
      </p:pic>
      <p:sp>
        <p:nvSpPr>
          <p:cNvPr id="6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825180" y="4911697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73135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84</TotalTime>
  <Words>256</Words>
  <Application>Microsoft Office PowerPoint</Application>
  <PresentationFormat>寬螢幕</PresentationFormat>
  <Paragraphs>27</Paragraphs>
  <Slides>4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</vt:i4>
      </vt:variant>
    </vt:vector>
  </HeadingPairs>
  <TitlesOfParts>
    <vt:vector size="11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解聯立方程式</vt:lpstr>
      <vt:lpstr>解聯立</vt:lpstr>
      <vt:lpstr>非負數相加 = 0</vt:lpstr>
      <vt:lpstr>相同的解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40</cp:revision>
  <dcterms:created xsi:type="dcterms:W3CDTF">2015-07-26T15:18:38Z</dcterms:created>
  <dcterms:modified xsi:type="dcterms:W3CDTF">2023-09-04T07:08:26Z</dcterms:modified>
</cp:coreProperties>
</file>